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1867EF3" w14:textId="77777777" w:rsidR="00063B70" w:rsidRPr="00112816" w:rsidRDefault="00063B70" w:rsidP="00063B70">
      <w:pPr>
        <w:ind w:leftChars="257" w:left="540"/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112816">
        <w:rPr>
          <w:rFonts w:ascii="Times New Roman" w:eastAsia="宋体" w:hAnsi="Times New Roman" w:cs="Times New Roman"/>
          <w:sz w:val="32"/>
          <w:szCs w:val="32"/>
        </w:rPr>
        <w:t>广东金融学院实验报告</w:t>
      </w:r>
    </w:p>
    <w:p w14:paraId="7FC11594" w14:textId="77777777" w:rsidR="00AD6646" w:rsidRPr="00063B70" w:rsidRDefault="00063B70" w:rsidP="00513BA0">
      <w:r w:rsidRPr="00112816">
        <w:rPr>
          <w:rFonts w:ascii="Times New Roman" w:eastAsia="宋体" w:hAnsi="Times New Roman" w:cs="Times New Roman"/>
          <w:noProof/>
          <w:sz w:val="28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F9AF8A7" wp14:editId="1741CFF9">
                <wp:simplePos x="0" y="0"/>
                <wp:positionH relativeFrom="column">
                  <wp:posOffset>-535284</wp:posOffset>
                </wp:positionH>
                <wp:positionV relativeFrom="paragraph">
                  <wp:posOffset>401286</wp:posOffset>
                </wp:positionV>
                <wp:extent cx="457200" cy="7828915"/>
                <wp:effectExtent l="635" t="13335" r="0" b="0"/>
                <wp:wrapNone/>
                <wp:docPr id="1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7828915"/>
                          <a:chOff x="717" y="2495"/>
                          <a:chExt cx="720" cy="12329"/>
                        </a:xfrm>
                      </wpg:grpSpPr>
                      <wps:wsp>
                        <wps:cNvPr id="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17" y="2500"/>
                            <a:ext cx="720" cy="123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4285D6" w14:textId="77777777" w:rsidR="00063B70" w:rsidRDefault="00063B70" w:rsidP="00063B70">
                              <w:pPr>
                                <w:ind w:firstLineChars="750" w:firstLine="4305"/>
                              </w:pPr>
                              <w:r>
                                <w:rPr>
                                  <w:rFonts w:hint="eastAsia"/>
                                  <w:spacing w:val="182"/>
                                  <w:szCs w:val="21"/>
                                </w:rPr>
                                <w:t>装订线</w:t>
                              </w:r>
                            </w:p>
                          </w:txbxContent>
                        </wps:txbx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7"/>
                        <wpg:cNvGrpSpPr>
                          <a:grpSpLocks/>
                        </wpg:cNvGrpSpPr>
                        <wpg:grpSpPr bwMode="auto">
                          <a:xfrm>
                            <a:off x="1078" y="2495"/>
                            <a:ext cx="15" cy="10134"/>
                            <a:chOff x="1049" y="2495"/>
                            <a:chExt cx="15" cy="10134"/>
                          </a:xfrm>
                        </wpg:grpSpPr>
                        <wps:wsp>
                          <wps:cNvPr id="4" name="Line 8"/>
                          <wps:cNvCnPr/>
                          <wps:spPr bwMode="auto">
                            <a:xfrm>
                              <a:off x="1049" y="2495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6"/>
                          <wps:cNvCnPr/>
                          <wps:spPr bwMode="auto">
                            <a:xfrm>
                              <a:off x="1064" y="8573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9AF8A7" id="Group 18" o:spid="_x0000_s1026" style="position:absolute;left:0;text-align:left;margin-left:-42.15pt;margin-top:31.6pt;width:36pt;height:616.45pt;z-index:251659264" coordorigin="717,2495" coordsize="720,12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7" type="#_x0000_t202" style="position:absolute;left:717;top:2500;width:720;height:1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dsn8EA&#10;AADaAAAADwAAAGRycy9kb3ducmV2LnhtbESP3YrCMBSE7wXfIRzBG9FUBZVqFBEFpSzi3/2hObbF&#10;5qQ0UevbbxYWvBxm5htmsWpMKV5Uu8KyguEgAkGcWl1wpuB62fVnIJxH1lhaJgUfcrBatlsLjLV9&#10;84leZ5+JAGEXo4Lc+yqW0qU5GXQDWxEH725rgz7IOpO6xneAm1KOomgiDRYcFnKsaJNT+jg/jYLe&#10;OHHr4bSZ3sY/m+Mh2fZOPiGlup1mPQfhqfHf8H97rxWM4O9KuAFy+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nbJ/BAAAA2gAAAA8AAAAAAAAAAAAAAAAAmAIAAGRycy9kb3du&#10;cmV2LnhtbFBLBQYAAAAABAAEAPUAAACGAwAAAAA=&#10;" stroked="f">
                  <v:textbox style="layout-flow:vertical-ideographic">
                    <w:txbxContent>
                      <w:p w14:paraId="294285D6" w14:textId="77777777" w:rsidR="00063B70" w:rsidRDefault="00063B70" w:rsidP="00063B70">
                        <w:pPr>
                          <w:ind w:firstLineChars="750" w:firstLine="4305"/>
                        </w:pPr>
                        <w:r>
                          <w:rPr>
                            <w:rFonts w:hint="eastAsia"/>
                            <w:spacing w:val="182"/>
                            <w:szCs w:val="21"/>
                          </w:rPr>
                          <w:t>装订线</w:t>
                        </w:r>
                      </w:p>
                    </w:txbxContent>
                  </v:textbox>
                </v:shape>
                <v:group id="Group 17" o:spid="_x0000_s1028" style="position:absolute;left:1078;top:2495;width:15;height:10134" coordorigin="1049,2495" coordsize="15,10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8" o:spid="_x0000_s1029" style="position:absolute;visibility:visible;mso-wrap-style:square" from="1049,2495" to="1049,6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W3/8EAAADaAAAADwAAAGRycy9kb3ducmV2LnhtbERPW2vCMBR+F/wP4Qh703Rjm1qNsk0E&#10;YU/1gj4emmNT1px0TWY7f70RBnv8+O7zZWcrcaHGl44VPI4SEMS50yUXCva79XACwgdkjZVjUvBL&#10;HpaLfm+OqXYtZ3TZhkLEEPYpKjAh1KmUPjdk0Y9cTRy5s2sshgibQuoG2xhuK/mUJK/SYsmxwWBN&#10;H4byr+2PjTPGL9f37LCaTk57c2yz6Zg3359KPQy6txmIQF34F/+5N1rBM9yvRD/Ix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5bf/wQAAANoAAAAPAAAAAAAAAAAAAAAA&#10;AKECAABkcnMvZG93bnJldi54bWxQSwUGAAAAAAQABAD5AAAAjwMAAAAA&#10;">
                    <v:stroke dashstyle="longDashDot"/>
                  </v:line>
                  <v:line id="Line 16" o:spid="_x0000_s1030" style="position:absolute;visibility:visible;mso-wrap-style:square" from="1064,8573" to="1064,12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kSZMEAAADaAAAADwAAAGRycy9kb3ducmV2LnhtbERPXWvCMBR9H+w/hDvY20wnOLUaZW4I&#10;gk91ij5emmtTbG66JtrOX28EYY+H8z2dd7YSF2p86VjBey8BQZw7XXKhYPuzfBuB8AFZY+WYFPyR&#10;h/ns+WmKqXYtZ3TZhELEEPYpKjAh1KmUPjdk0fdcTRy5o2sshgibQuoG2xhuK9lPkg9pseTYYLCm&#10;L0P5aXO2ccZwcF1ku+/x6LA1+zYbD3n1u1bq9aX7nIAI1IV/8cO90goGcL8S/SBn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qRJkwQAAANoAAAAPAAAAAAAAAAAAAAAA&#10;AKECAABkcnMvZG93bnJldi54bWxQSwUGAAAAAAQABAD5AAAAjwMAAAAA&#10;">
                    <v:stroke dashstyle="longDashDot"/>
                  </v:line>
                </v:group>
              </v:group>
            </w:pict>
          </mc:Fallback>
        </mc:AlternateContent>
      </w:r>
      <w:r w:rsidRPr="00112816">
        <w:rPr>
          <w:rFonts w:ascii="Times New Roman" w:eastAsia="宋体" w:hAnsi="Times New Roman" w:cs="Times New Roman"/>
          <w:sz w:val="28"/>
          <w:szCs w:val="32"/>
        </w:rPr>
        <w:t>课程名称：算法分析与设计</w:t>
      </w:r>
    </w:p>
    <w:tbl>
      <w:tblPr>
        <w:tblStyle w:val="a3"/>
        <w:tblpPr w:leftFromText="180" w:rightFromText="180" w:vertAnchor="text" w:horzAnchor="margin" w:tblpY="115"/>
        <w:tblW w:w="8784" w:type="dxa"/>
        <w:tblLook w:val="04A0" w:firstRow="1" w:lastRow="0" w:firstColumn="1" w:lastColumn="0" w:noHBand="0" w:noVBand="1"/>
      </w:tblPr>
      <w:tblGrid>
        <w:gridCol w:w="1509"/>
        <w:gridCol w:w="1180"/>
        <w:gridCol w:w="1708"/>
        <w:gridCol w:w="1410"/>
        <w:gridCol w:w="1276"/>
        <w:gridCol w:w="1701"/>
      </w:tblGrid>
      <w:tr w:rsidR="00513BA0" w14:paraId="3D83142D" w14:textId="77777777" w:rsidTr="00A06B37">
        <w:trPr>
          <w:trHeight w:val="337"/>
        </w:trPr>
        <w:tc>
          <w:tcPr>
            <w:tcW w:w="1509" w:type="dxa"/>
            <w:vAlign w:val="center"/>
          </w:tcPr>
          <w:p w14:paraId="2D65BEC9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编号</w:t>
            </w:r>
          </w:p>
          <w:p w14:paraId="3354EDC7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及实验名称</w:t>
            </w:r>
          </w:p>
        </w:tc>
        <w:tc>
          <w:tcPr>
            <w:tcW w:w="4298" w:type="dxa"/>
            <w:gridSpan w:val="3"/>
            <w:vAlign w:val="center"/>
          </w:tcPr>
          <w:p w14:paraId="5C32AD14" w14:textId="77777777" w:rsidR="00513BA0" w:rsidRPr="00891507" w:rsidRDefault="0097048F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5AD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实验</w:t>
            </w:r>
            <w:r w:rsidR="001F5ADC" w:rsidRPr="001F5AD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1276" w:type="dxa"/>
            <w:vAlign w:val="center"/>
          </w:tcPr>
          <w:p w14:paraId="1F26C48A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系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别</w:t>
            </w:r>
          </w:p>
        </w:tc>
        <w:tc>
          <w:tcPr>
            <w:tcW w:w="1701" w:type="dxa"/>
            <w:vAlign w:val="center"/>
          </w:tcPr>
          <w:p w14:paraId="2D4EA7AB" w14:textId="061A5D39" w:rsidR="00513BA0" w:rsidRPr="00891507" w:rsidRDefault="00F65257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互联网金融与信息工程学院</w:t>
            </w:r>
          </w:p>
        </w:tc>
      </w:tr>
      <w:tr w:rsidR="00F65257" w14:paraId="1168908E" w14:textId="77777777" w:rsidTr="00A06B37">
        <w:trPr>
          <w:trHeight w:val="336"/>
        </w:trPr>
        <w:tc>
          <w:tcPr>
            <w:tcW w:w="1509" w:type="dxa"/>
            <w:vAlign w:val="center"/>
          </w:tcPr>
          <w:p w14:paraId="68A9E002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姓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名</w:t>
            </w:r>
          </w:p>
        </w:tc>
        <w:tc>
          <w:tcPr>
            <w:tcW w:w="1180" w:type="dxa"/>
            <w:vAlign w:val="center"/>
          </w:tcPr>
          <w:p w14:paraId="58038883" w14:textId="28F1F2DA" w:rsidR="00513BA0" w:rsidRPr="00891507" w:rsidRDefault="00F65257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谢潮锋</w:t>
            </w:r>
          </w:p>
        </w:tc>
        <w:tc>
          <w:tcPr>
            <w:tcW w:w="1708" w:type="dxa"/>
            <w:vAlign w:val="center"/>
          </w:tcPr>
          <w:p w14:paraId="1A98F6FD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学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</w:p>
        </w:tc>
        <w:tc>
          <w:tcPr>
            <w:tcW w:w="1410" w:type="dxa"/>
            <w:vAlign w:val="center"/>
          </w:tcPr>
          <w:p w14:paraId="794802E0" w14:textId="56B06DB8" w:rsidR="00513BA0" w:rsidRPr="00891507" w:rsidRDefault="00F65257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7B543157</w:t>
            </w:r>
          </w:p>
        </w:tc>
        <w:tc>
          <w:tcPr>
            <w:tcW w:w="1276" w:type="dxa"/>
            <w:vAlign w:val="center"/>
          </w:tcPr>
          <w:p w14:paraId="5AA349B4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班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级</w:t>
            </w:r>
          </w:p>
        </w:tc>
        <w:tc>
          <w:tcPr>
            <w:tcW w:w="1701" w:type="dxa"/>
            <w:vAlign w:val="center"/>
          </w:tcPr>
          <w:p w14:paraId="454F61D2" w14:textId="1149E715" w:rsidR="00513BA0" w:rsidRPr="00891507" w:rsidRDefault="00F65257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15431</w:t>
            </w:r>
          </w:p>
        </w:tc>
      </w:tr>
      <w:tr w:rsidR="00F65257" w14:paraId="775BCF85" w14:textId="77777777" w:rsidTr="00A06B37">
        <w:trPr>
          <w:trHeight w:val="336"/>
        </w:trPr>
        <w:tc>
          <w:tcPr>
            <w:tcW w:w="1509" w:type="dxa"/>
            <w:vAlign w:val="center"/>
          </w:tcPr>
          <w:p w14:paraId="737E5433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地点</w:t>
            </w:r>
          </w:p>
        </w:tc>
        <w:tc>
          <w:tcPr>
            <w:tcW w:w="1180" w:type="dxa"/>
            <w:vAlign w:val="center"/>
          </w:tcPr>
          <w:p w14:paraId="507126B5" w14:textId="581C5585" w:rsidR="00513BA0" w:rsidRPr="00891507" w:rsidRDefault="00F65257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06B37">
              <w:rPr>
                <w:rFonts w:ascii="Times New Roman" w:eastAsia="宋体" w:hAnsi="Times New Roman" w:cs="Times New Roman" w:hint="eastAsia"/>
                <w:sz w:val="20"/>
                <w:szCs w:val="24"/>
              </w:rPr>
              <w:t>实验楼</w:t>
            </w:r>
            <w:r w:rsidR="00A06B37" w:rsidRPr="00A06B37">
              <w:rPr>
                <w:rFonts w:ascii="Times New Roman" w:eastAsia="宋体" w:hAnsi="Times New Roman" w:cs="Times New Roman" w:hint="eastAsia"/>
                <w:sz w:val="20"/>
                <w:szCs w:val="24"/>
              </w:rPr>
              <w:t>5</w:t>
            </w:r>
            <w:r w:rsidR="00A06B37" w:rsidRPr="00A06B37">
              <w:rPr>
                <w:rFonts w:ascii="Times New Roman" w:eastAsia="宋体" w:hAnsi="Times New Roman" w:cs="Times New Roman"/>
                <w:sz w:val="20"/>
                <w:szCs w:val="24"/>
              </w:rPr>
              <w:t>03</w:t>
            </w:r>
          </w:p>
        </w:tc>
        <w:tc>
          <w:tcPr>
            <w:tcW w:w="1708" w:type="dxa"/>
            <w:vAlign w:val="center"/>
          </w:tcPr>
          <w:p w14:paraId="1FE6C319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日期</w:t>
            </w:r>
          </w:p>
        </w:tc>
        <w:tc>
          <w:tcPr>
            <w:tcW w:w="1410" w:type="dxa"/>
            <w:vAlign w:val="center"/>
          </w:tcPr>
          <w:p w14:paraId="72D76BA6" w14:textId="7F7CA348" w:rsidR="00513BA0" w:rsidRPr="00922F02" w:rsidRDefault="00A06B37" w:rsidP="00922F02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0"/>
                <w:szCs w:val="24"/>
              </w:rPr>
            </w:pPr>
            <w:r w:rsidRPr="00A06B37">
              <w:rPr>
                <w:rFonts w:ascii="Times New Roman" w:eastAsia="宋体" w:hAnsi="Times New Roman" w:cs="Times New Roman" w:hint="eastAsia"/>
                <w:sz w:val="20"/>
                <w:szCs w:val="24"/>
              </w:rPr>
              <w:t>2</w:t>
            </w:r>
            <w:r w:rsidRPr="00A06B37">
              <w:rPr>
                <w:rFonts w:ascii="Times New Roman" w:eastAsia="宋体" w:hAnsi="Times New Roman" w:cs="Times New Roman"/>
                <w:sz w:val="20"/>
                <w:szCs w:val="24"/>
              </w:rPr>
              <w:t>01</w:t>
            </w:r>
            <w:r w:rsidR="00922F02">
              <w:rPr>
                <w:rFonts w:ascii="Times New Roman" w:eastAsia="宋体" w:hAnsi="Times New Roman" w:cs="Times New Roman"/>
                <w:sz w:val="20"/>
                <w:szCs w:val="24"/>
              </w:rPr>
              <w:t>9.</w:t>
            </w:r>
            <w:r w:rsidR="00922F02">
              <w:rPr>
                <w:rFonts w:ascii="Times New Roman" w:eastAsia="宋体" w:hAnsi="Times New Roman" w:cs="Times New Roman" w:hint="eastAsia"/>
                <w:sz w:val="20"/>
                <w:szCs w:val="24"/>
              </w:rPr>
              <w:t>11.07</w:t>
            </w:r>
          </w:p>
        </w:tc>
        <w:tc>
          <w:tcPr>
            <w:tcW w:w="1276" w:type="dxa"/>
            <w:vAlign w:val="center"/>
          </w:tcPr>
          <w:p w14:paraId="4D49A9C7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时数</w:t>
            </w:r>
          </w:p>
        </w:tc>
        <w:tc>
          <w:tcPr>
            <w:tcW w:w="1701" w:type="dxa"/>
            <w:vAlign w:val="center"/>
          </w:tcPr>
          <w:p w14:paraId="1E03157B" w14:textId="094282E9" w:rsidR="00513BA0" w:rsidRPr="00891507" w:rsidRDefault="00A06B37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</w:tr>
      <w:tr w:rsidR="00F65257" w14:paraId="44B1A4FE" w14:textId="77777777" w:rsidTr="00A06B37">
        <w:trPr>
          <w:trHeight w:val="336"/>
        </w:trPr>
        <w:tc>
          <w:tcPr>
            <w:tcW w:w="1509" w:type="dxa"/>
            <w:vAlign w:val="center"/>
          </w:tcPr>
          <w:p w14:paraId="1835183B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指导教师</w:t>
            </w:r>
          </w:p>
        </w:tc>
        <w:tc>
          <w:tcPr>
            <w:tcW w:w="1180" w:type="dxa"/>
            <w:vAlign w:val="center"/>
          </w:tcPr>
          <w:p w14:paraId="47EF4D19" w14:textId="20E3FF46" w:rsidR="00513BA0" w:rsidRPr="00891507" w:rsidRDefault="00A06B37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郭艺辉</w:t>
            </w:r>
          </w:p>
        </w:tc>
        <w:tc>
          <w:tcPr>
            <w:tcW w:w="1708" w:type="dxa"/>
            <w:vAlign w:val="center"/>
          </w:tcPr>
          <w:p w14:paraId="426DA4BA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同组其他成员</w:t>
            </w:r>
          </w:p>
        </w:tc>
        <w:tc>
          <w:tcPr>
            <w:tcW w:w="1410" w:type="dxa"/>
            <w:vAlign w:val="center"/>
          </w:tcPr>
          <w:p w14:paraId="03555BF3" w14:textId="4CEB2195" w:rsidR="00513BA0" w:rsidRPr="00891507" w:rsidRDefault="00A06B37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无</w:t>
            </w:r>
          </w:p>
        </w:tc>
        <w:tc>
          <w:tcPr>
            <w:tcW w:w="1276" w:type="dxa"/>
            <w:vAlign w:val="center"/>
          </w:tcPr>
          <w:p w14:paraId="7CB52DB9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成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绩</w:t>
            </w:r>
          </w:p>
        </w:tc>
        <w:tc>
          <w:tcPr>
            <w:tcW w:w="1701" w:type="dxa"/>
            <w:vAlign w:val="center"/>
          </w:tcPr>
          <w:p w14:paraId="4DA8181B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14:paraId="7007768E" w14:textId="77777777" w:rsidTr="00513BA0">
        <w:tc>
          <w:tcPr>
            <w:tcW w:w="8784" w:type="dxa"/>
            <w:gridSpan w:val="6"/>
          </w:tcPr>
          <w:p w14:paraId="6E136E4D" w14:textId="77777777" w:rsidR="00513BA0" w:rsidRPr="005A4C34" w:rsidRDefault="00AD6646" w:rsidP="005A4C34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A4C34">
              <w:rPr>
                <w:rFonts w:ascii="Times New Roman" w:eastAsia="宋体" w:hAnsi="Times New Roman" w:cs="Times New Roman"/>
                <w:sz w:val="24"/>
                <w:szCs w:val="24"/>
              </w:rPr>
              <w:t>实验目的及要求</w:t>
            </w:r>
          </w:p>
          <w:p w14:paraId="7A7B6B7E" w14:textId="77777777" w:rsidR="00D432B5" w:rsidRP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1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掌握</w:t>
            </w:r>
            <w:r w:rsidR="00190DAF" w:rsidRPr="00190DA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规划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算法的基本思想以及基本原理。</w:t>
            </w:r>
          </w:p>
          <w:p w14:paraId="6BD7B3C9" w14:textId="77777777" w:rsidR="00D432B5" w:rsidRP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2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掌握使用</w:t>
            </w:r>
            <w:r w:rsidR="00190DAF" w:rsidRPr="00190DA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规划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算法求解问题的一般特征以及步骤。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 </w:t>
            </w:r>
          </w:p>
          <w:p w14:paraId="4D191F54" w14:textId="77777777" w:rsid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3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掌握</w:t>
            </w:r>
            <w:r w:rsidR="00190DAF" w:rsidRPr="00190DA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规划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算法设计方法以及复杂性分析方法。</w:t>
            </w:r>
          </w:p>
          <w:p w14:paraId="57D3B65A" w14:textId="691A932B" w:rsidR="005A4C34" w:rsidRPr="005A4C34" w:rsidRDefault="00D432B5" w:rsidP="00D432B5">
            <w:pPr>
              <w:pStyle w:val="a4"/>
              <w:numPr>
                <w:ilvl w:val="0"/>
                <w:numId w:val="3"/>
              </w:numPr>
              <w:spacing w:line="360" w:lineRule="auto"/>
              <w:ind w:firstLineChars="0" w:firstLine="3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掌握</w:t>
            </w:r>
            <w:r w:rsidR="00190DAF" w:rsidRPr="00190DA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规划法解</w:t>
            </w:r>
            <w:r w:rsidR="009E57D6" w:rsidRPr="00377C64">
              <w:rPr>
                <w:rFonts w:ascii="Times New Roman" w:eastAsia="宋体" w:hAnsi="Times New Roman" w:cs="Times New Roman" w:hint="eastAsia"/>
                <w:bCs/>
                <w:sz w:val="24"/>
              </w:rPr>
              <w:t>最优二叉搜索树</w:t>
            </w:r>
            <w:r w:rsidR="0034234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与</w:t>
            </w:r>
            <w:r w:rsidR="009E57D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路布线</w:t>
            </w:r>
            <w:r w:rsidR="00190DAF" w:rsidRPr="00190DA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问题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算法设计思想、设计过程以及程序实现。</w:t>
            </w:r>
          </w:p>
        </w:tc>
      </w:tr>
      <w:tr w:rsidR="00513BA0" w14:paraId="320AD284" w14:textId="77777777" w:rsidTr="00513BA0">
        <w:tc>
          <w:tcPr>
            <w:tcW w:w="8784" w:type="dxa"/>
            <w:gridSpan w:val="6"/>
          </w:tcPr>
          <w:p w14:paraId="695C19F3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t>实验环境及相关情况（包含使用软件、实验设备、主要仪器及材料等）</w:t>
            </w:r>
          </w:p>
          <w:p w14:paraId="0D5C5C91" w14:textId="77777777" w:rsidR="00D432B5" w:rsidRP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1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操作系统：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Windows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操作系统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 </w:t>
            </w:r>
          </w:p>
          <w:p w14:paraId="2B57DF9F" w14:textId="77777777" w:rsid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2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开发工具：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Eclipse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JDK</w:t>
            </w:r>
          </w:p>
          <w:p w14:paraId="652AB266" w14:textId="77777777" w:rsidR="0019248B" w:rsidRP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3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开发语言：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Java</w:t>
            </w:r>
          </w:p>
        </w:tc>
      </w:tr>
      <w:tr w:rsidR="00513BA0" w14:paraId="1D8B2B49" w14:textId="77777777" w:rsidTr="00483989">
        <w:trPr>
          <w:trHeight w:val="1975"/>
        </w:trPr>
        <w:tc>
          <w:tcPr>
            <w:tcW w:w="8784" w:type="dxa"/>
            <w:gridSpan w:val="6"/>
          </w:tcPr>
          <w:p w14:paraId="643AD529" w14:textId="77777777" w:rsidR="00513BA0" w:rsidRPr="003C054D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sz w:val="24"/>
                <w:szCs w:val="24"/>
              </w:rPr>
              <w:t>实验内容及步骤（包含简要的实验步骤流程）</w:t>
            </w:r>
          </w:p>
          <w:p w14:paraId="0187D43B" w14:textId="0AB85946" w:rsidR="00835E1B" w:rsidRPr="003C054D" w:rsidRDefault="00835E1B" w:rsidP="00835E1B">
            <w:pPr>
              <w:pStyle w:val="a4"/>
              <w:numPr>
                <w:ilvl w:val="0"/>
                <w:numId w:val="4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最优二叉搜索树问题的问题提出是，设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S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={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..., 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}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是一个由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个关键字组成的线性有序集，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(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a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0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b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a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..., 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b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  <w:vertAlign w:val="subscript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a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  <w:vertAlign w:val="subscript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) 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为集合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S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存取概率分布，表示有序集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S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二叉搜索树利用二叉树的节点存储有序集中的元素。在二叉搜索树中搜索一个元素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。在二叉搜索树的内部结点中找到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概率为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b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  <w:vertAlign w:val="subscript"/>
              </w:rPr>
              <w:t>j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；在二叉搜索树的叶结点中确定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概率为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a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  <w:vertAlign w:val="subscript"/>
              </w:rPr>
              <w:t>i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。最优二叉搜索树问题要求找出搜索成本最低的二叉搜索树。设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=4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，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b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(1:4)=(3, 3, 1, 1)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，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a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(1:5)=(2, 3, 1, 1, 1)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。</w:t>
            </w:r>
          </w:p>
          <w:p w14:paraId="3C8B98C6" w14:textId="5E486400" w:rsidR="003C054D" w:rsidRDefault="003C054D" w:rsidP="00835E1B">
            <w:pPr>
              <w:pStyle w:val="a4"/>
              <w:numPr>
                <w:ilvl w:val="0"/>
                <w:numId w:val="8"/>
              </w:numPr>
              <w:spacing w:line="360" w:lineRule="auto"/>
              <w:ind w:left="742" w:firstLineChars="0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写出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最优二叉搜索树问题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最优值递归定义。</w:t>
            </w:r>
          </w:p>
          <w:p w14:paraId="5C2A2021" w14:textId="5E493E36" w:rsidR="00483989" w:rsidRPr="003C054D" w:rsidRDefault="00835E1B" w:rsidP="00835E1B">
            <w:pPr>
              <w:pStyle w:val="a4"/>
              <w:numPr>
                <w:ilvl w:val="0"/>
                <w:numId w:val="8"/>
              </w:numPr>
              <w:spacing w:line="360" w:lineRule="auto"/>
              <w:ind w:left="742" w:firstLineChars="0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采用动态规划算法求该最优二叉搜索树</w:t>
            </w:r>
            <w:r w:rsidR="003C054D"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，将算法编程实现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。</w:t>
            </w:r>
          </w:p>
          <w:p w14:paraId="52E5931B" w14:textId="565778B6" w:rsidR="00835E1B" w:rsidRPr="003C054D" w:rsidRDefault="00483989" w:rsidP="00835E1B">
            <w:pPr>
              <w:pStyle w:val="a4"/>
              <w:numPr>
                <w:ilvl w:val="0"/>
                <w:numId w:val="8"/>
              </w:numPr>
              <w:spacing w:line="360" w:lineRule="auto"/>
              <w:ind w:left="742" w:firstLineChars="0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sz w:val="24"/>
                <w:szCs w:val="24"/>
              </w:rPr>
              <w:t>分析算法的时间复杂性。</w:t>
            </w:r>
          </w:p>
          <w:p w14:paraId="509A8348" w14:textId="7855E53E" w:rsidR="00095EBE" w:rsidRDefault="003C054D" w:rsidP="003C054D">
            <w:pPr>
              <w:pStyle w:val="a4"/>
              <w:numPr>
                <w:ilvl w:val="0"/>
                <w:numId w:val="4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电路布线</w:t>
            </w:r>
            <w:r w:rsidRPr="003C054D">
              <w:rPr>
                <w:rFonts w:ascii="Times New Roman" w:eastAsia="宋体" w:hAnsi="Times New Roman" w:cs="Times New Roman"/>
                <w:sz w:val="24"/>
                <w:szCs w:val="24"/>
              </w:rPr>
              <w:t>的问题提出是，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在一块电路板的上、下两端分别有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个接线柱，用导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lastRenderedPageBreak/>
              <w:t>线</w:t>
            </w:r>
            <w:r w:rsidRPr="003C054D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700" w:dyaOrig="300" w14:anchorId="1F8C7E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pt;height:14.5pt" o:ole="">
                  <v:imagedata r:id="rId7" o:title=""/>
                </v:shape>
                <o:OLEObject Type="Embed" ProgID="Equation.DSMT4" ShapeID="_x0000_i1025" DrawAspect="Content" ObjectID="_1635168874" r:id="rId8"/>
              </w:objec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将上端接线柱与下端接线柱相连，其中</w:t>
            </w:r>
            <w:r w:rsidRPr="003C054D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420" w:dyaOrig="300" w14:anchorId="6BD25692">
                <v:shape id="_x0000_i1026" type="#_x0000_t75" style="width:20.5pt;height:14.5pt" o:ole="">
                  <v:imagedata r:id="rId9" o:title=""/>
                </v:shape>
                <o:OLEObject Type="Embed" ProgID="Equation.DSMT4" ShapeID="_x0000_i1026" DrawAspect="Content" ObjectID="_1635168875" r:id="rId10"/>
              </w:objec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是</w:t>
            </w:r>
            <w:r w:rsidRPr="003C054D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920" w:dyaOrig="300" w14:anchorId="7F501C64">
                <v:shape id="_x0000_i1027" type="#_x0000_t75" style="width:46pt;height:14.5pt" o:ole="">
                  <v:imagedata r:id="rId11" o:title=""/>
                </v:shape>
                <o:OLEObject Type="Embed" ProgID="Equation.DSMT4" ShapeID="_x0000_i1027" DrawAspect="Content" ObjectID="_1635168876" r:id="rId12"/>
              </w:objec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一个排列。要求将这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条导线分布到若干绝缘层上，当且仅当两条导线之间无交叉才可以设在同一层。电路布线问题要求确定一个能够布设在同一层的导线集</w:t>
            </w:r>
            <w:r w:rsidRPr="003C054D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2380" w:dyaOrig="300" w14:anchorId="3F5E242F">
                <v:shape id="_x0000_i1028" type="#_x0000_t75" style="width:119pt;height:14.5pt" o:ole="">
                  <v:imagedata r:id="rId13" o:title=""/>
                </v:shape>
                <o:OLEObject Type="Embed" ProgID="Equation.DSMT4" ShapeID="_x0000_i1028" DrawAspect="Content" ObjectID="_1635168877" r:id="rId14"/>
              </w:objec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最大不相交子集。设</w:t>
            </w:r>
            <w:r w:rsidRPr="003C054D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3260" w:dyaOrig="300" w14:anchorId="199F02A8">
                <v:shape id="_x0000_i1029" type="#_x0000_t75" style="width:163.5pt;height:14.5pt" o:ole="">
                  <v:imagedata r:id="rId15" o:title=""/>
                </v:shape>
                <o:OLEObject Type="Embed" ProgID="Equation.DSMT4" ShapeID="_x0000_i1029" DrawAspect="Content" ObjectID="_1635168878" r:id="rId16"/>
              </w:objec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。</w:t>
            </w:r>
          </w:p>
          <w:p w14:paraId="6E92FDF3" w14:textId="65A65442" w:rsidR="003C054D" w:rsidRDefault="003C054D" w:rsidP="003C054D">
            <w:pPr>
              <w:pStyle w:val="a4"/>
              <w:numPr>
                <w:ilvl w:val="0"/>
                <w:numId w:val="9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写出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电路布线问题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最优值递归定义。</w:t>
            </w:r>
          </w:p>
          <w:p w14:paraId="195586C3" w14:textId="3AE49774" w:rsidR="003C054D" w:rsidRDefault="003C054D" w:rsidP="003C054D">
            <w:pPr>
              <w:pStyle w:val="a4"/>
              <w:numPr>
                <w:ilvl w:val="0"/>
                <w:numId w:val="9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sz w:val="24"/>
                <w:szCs w:val="24"/>
              </w:rPr>
              <w:t>采用动态规划算法求解该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电路布线问题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，将算法编程实现</w:t>
            </w:r>
            <w:r w:rsidRPr="003C054D">
              <w:rPr>
                <w:rFonts w:ascii="Times New Roman" w:eastAsia="宋体" w:hAnsi="Times New Roman" w:cs="Times New Roman"/>
                <w:sz w:val="24"/>
                <w:szCs w:val="24"/>
              </w:rPr>
              <w:t>。</w:t>
            </w:r>
          </w:p>
          <w:p w14:paraId="6725506C" w14:textId="2A8BF58A" w:rsidR="003C054D" w:rsidRPr="003C054D" w:rsidRDefault="003C054D" w:rsidP="003C054D">
            <w:pPr>
              <w:pStyle w:val="a4"/>
              <w:numPr>
                <w:ilvl w:val="0"/>
                <w:numId w:val="9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sz w:val="24"/>
                <w:szCs w:val="24"/>
              </w:rPr>
              <w:t>分析算法的时间复杂性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</w:t>
            </w:r>
          </w:p>
        </w:tc>
      </w:tr>
      <w:tr w:rsidR="00513BA0" w14:paraId="67A73D44" w14:textId="77777777" w:rsidTr="00513BA0">
        <w:tc>
          <w:tcPr>
            <w:tcW w:w="8784" w:type="dxa"/>
            <w:gridSpan w:val="6"/>
          </w:tcPr>
          <w:p w14:paraId="7F084025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实验结果（包括程序或图表、结论陈述、数据记录及分析等，可附页）</w:t>
            </w:r>
          </w:p>
          <w:p w14:paraId="748A81BA" w14:textId="428D7E7F" w:rsidR="00437A19" w:rsidRPr="008348CF" w:rsidRDefault="00D11E86" w:rsidP="008348CF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 w:rsidRPr="008348CF">
              <w:rPr>
                <w:rFonts w:ascii="Times New Roman" w:eastAsia="宋体" w:hAnsi="Times New Roman" w:cs="Times New Roman"/>
                <w:sz w:val="24"/>
                <w:szCs w:val="24"/>
              </w:rPr>
              <w:t>【</w:t>
            </w:r>
            <w:r w:rsidRPr="008348C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代码实现</w:t>
            </w:r>
            <w:r w:rsidRPr="008348CF">
              <w:rPr>
                <w:rFonts w:ascii="Times New Roman" w:eastAsia="宋体" w:hAnsi="Times New Roman" w:cs="Times New Roman"/>
                <w:sz w:val="24"/>
                <w:szCs w:val="24"/>
              </w:rPr>
              <w:t>】</w:t>
            </w:r>
          </w:p>
          <w:p w14:paraId="009FBAAE" w14:textId="5BF388B0" w:rsidR="00437A19" w:rsidRPr="00D11E86" w:rsidRDefault="00437A19" w:rsidP="00D11E86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28CFB329" w14:textId="77777777" w:rsidR="00037D22" w:rsidRDefault="00037D22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0AC94D4D" w14:textId="77777777" w:rsidR="00437A19" w:rsidRPr="0019248B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AD6646" w14:paraId="38ABF301" w14:textId="77777777" w:rsidTr="00513BA0">
        <w:tc>
          <w:tcPr>
            <w:tcW w:w="8784" w:type="dxa"/>
            <w:gridSpan w:val="6"/>
          </w:tcPr>
          <w:p w14:paraId="15E64B2F" w14:textId="77777777" w:rsidR="00AD6646" w:rsidRPr="0019248B" w:rsidRDefault="005A4C34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t>实验总结（包括心得体会、问题回答及实验改进意见，可附页）</w:t>
            </w:r>
          </w:p>
          <w:p w14:paraId="0F1E9474" w14:textId="77777777" w:rsidR="00437A19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2331E23C" w14:textId="77777777" w:rsidR="00437A19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4BC0E533" w14:textId="77777777" w:rsidR="00437A19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4225A15B" w14:textId="77777777" w:rsidR="00437A19" w:rsidRPr="0019248B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AD6646" w14:paraId="248DD5D9" w14:textId="77777777" w:rsidTr="00AE3B60">
        <w:trPr>
          <w:trHeight w:val="5217"/>
        </w:trPr>
        <w:tc>
          <w:tcPr>
            <w:tcW w:w="8784" w:type="dxa"/>
            <w:gridSpan w:val="6"/>
          </w:tcPr>
          <w:p w14:paraId="37964A20" w14:textId="77777777" w:rsidR="00AD6646" w:rsidRPr="00891507" w:rsidRDefault="00D60ADF" w:rsidP="00891507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六、</w:t>
            </w:r>
            <w:r w:rsidR="00AD6646"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教师评语</w:t>
            </w:r>
          </w:p>
          <w:p w14:paraId="1BA68285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1</w:t>
            </w:r>
            <w:r w:rsidRPr="00891507">
              <w:rPr>
                <w:sz w:val="24"/>
              </w:rPr>
              <w:t>、完成所有规定的实验内容，实验步骤正确，结果正确；</w:t>
            </w:r>
          </w:p>
          <w:p w14:paraId="5DE9FA70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2</w:t>
            </w:r>
            <w:r w:rsidRPr="00891507">
              <w:rPr>
                <w:sz w:val="24"/>
              </w:rPr>
              <w:t>、完成绝大部分规定的实验内容，实验步骤正确，结果正确；</w:t>
            </w:r>
          </w:p>
          <w:p w14:paraId="74397785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3</w:t>
            </w:r>
            <w:r w:rsidRPr="00891507">
              <w:rPr>
                <w:sz w:val="24"/>
              </w:rPr>
              <w:t>、完成大部分规定的实验内容，实验步骤正确，结果正确；</w:t>
            </w:r>
          </w:p>
          <w:p w14:paraId="5BAB2B8A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4</w:t>
            </w:r>
            <w:r w:rsidRPr="00891507">
              <w:rPr>
                <w:sz w:val="24"/>
              </w:rPr>
              <w:t>、基本完成规定的实验内容，实验步骤基本正确，所完成的结果基本正确；</w:t>
            </w:r>
          </w:p>
          <w:p w14:paraId="50B241A5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5</w:t>
            </w:r>
            <w:r w:rsidRPr="00891507">
              <w:rPr>
                <w:sz w:val="24"/>
              </w:rPr>
              <w:t>、未能很好地完成规定的实验内容或实验步骤不正确或结果不正确。</w:t>
            </w:r>
          </w:p>
          <w:p w14:paraId="618D4216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6</w:t>
            </w:r>
            <w:r w:rsidRPr="00891507">
              <w:rPr>
                <w:sz w:val="24"/>
              </w:rPr>
              <w:t>、其它：</w:t>
            </w:r>
            <w:r w:rsidRPr="00891507">
              <w:rPr>
                <w:sz w:val="24"/>
                <w:u w:val="single"/>
              </w:rPr>
              <w:t xml:space="preserve">                                                              </w:t>
            </w:r>
          </w:p>
          <w:p w14:paraId="032D3C75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</w:p>
          <w:p w14:paraId="79750EA5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 xml:space="preserve">                   </w:t>
            </w:r>
            <w:r w:rsidRPr="00891507">
              <w:rPr>
                <w:sz w:val="24"/>
              </w:rPr>
              <w:t>评定等级：优秀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良好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中等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及格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不及格</w:t>
            </w:r>
          </w:p>
          <w:p w14:paraId="1ABFCE5A" w14:textId="77777777" w:rsidR="00AD6646" w:rsidRPr="00891507" w:rsidRDefault="00AD6646" w:rsidP="00891507">
            <w:pPr>
              <w:pStyle w:val="2"/>
              <w:wordWrap w:val="0"/>
              <w:spacing w:line="360" w:lineRule="auto"/>
              <w:jc w:val="right"/>
              <w:rPr>
                <w:sz w:val="24"/>
              </w:rPr>
            </w:pPr>
            <w:r w:rsidRPr="00891507">
              <w:rPr>
                <w:sz w:val="24"/>
              </w:rPr>
              <w:t>教师签名：郭艺辉</w:t>
            </w:r>
          </w:p>
          <w:p w14:paraId="4B5C0738" w14:textId="77777777" w:rsidR="00AD6646" w:rsidRPr="00891507" w:rsidRDefault="00AD6646" w:rsidP="00891507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14:paraId="3AA679C9" w14:textId="77777777" w:rsidR="00054A60" w:rsidRP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054A60" w:rsidRPr="00054A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F7E55D8" w14:textId="77777777" w:rsidR="004A1051" w:rsidRDefault="004A1051" w:rsidP="0097048F">
      <w:r>
        <w:separator/>
      </w:r>
    </w:p>
  </w:endnote>
  <w:endnote w:type="continuationSeparator" w:id="0">
    <w:p w14:paraId="27F35DF7" w14:textId="77777777" w:rsidR="004A1051" w:rsidRDefault="004A1051" w:rsidP="009704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F1A20A4" w14:textId="77777777" w:rsidR="004A1051" w:rsidRDefault="004A1051" w:rsidP="0097048F">
      <w:r>
        <w:separator/>
      </w:r>
    </w:p>
  </w:footnote>
  <w:footnote w:type="continuationSeparator" w:id="0">
    <w:p w14:paraId="2934E87F" w14:textId="77777777" w:rsidR="004A1051" w:rsidRDefault="004A1051" w:rsidP="009704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C634E2"/>
    <w:multiLevelType w:val="hybridMultilevel"/>
    <w:tmpl w:val="C35E8B4E"/>
    <w:lvl w:ilvl="0" w:tplc="F7C04432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DE0BA9"/>
    <w:multiLevelType w:val="hybridMultilevel"/>
    <w:tmpl w:val="141863CA"/>
    <w:lvl w:ilvl="0" w:tplc="04090011">
      <w:start w:val="1"/>
      <w:numFmt w:val="decimal"/>
      <w:lvlText w:val="%1)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2" w15:restartNumberingAfterBreak="0">
    <w:nsid w:val="33F02AC7"/>
    <w:multiLevelType w:val="hybridMultilevel"/>
    <w:tmpl w:val="79DA424A"/>
    <w:lvl w:ilvl="0" w:tplc="04090011">
      <w:start w:val="1"/>
      <w:numFmt w:val="decimal"/>
      <w:lvlText w:val="%1)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3" w15:restartNumberingAfterBreak="0">
    <w:nsid w:val="38543D72"/>
    <w:multiLevelType w:val="hybridMultilevel"/>
    <w:tmpl w:val="137CEACC"/>
    <w:lvl w:ilvl="0" w:tplc="3762F636">
      <w:start w:val="1"/>
      <w:numFmt w:val="decimal"/>
      <w:lvlText w:val="%1）"/>
      <w:lvlJc w:val="left"/>
      <w:pPr>
        <w:ind w:left="75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31" w:hanging="420"/>
      </w:pPr>
    </w:lvl>
    <w:lvl w:ilvl="2" w:tplc="0409001B" w:tentative="1">
      <w:start w:val="1"/>
      <w:numFmt w:val="lowerRoman"/>
      <w:lvlText w:val="%3."/>
      <w:lvlJc w:val="right"/>
      <w:pPr>
        <w:ind w:left="1651" w:hanging="420"/>
      </w:pPr>
    </w:lvl>
    <w:lvl w:ilvl="3" w:tplc="0409000F" w:tentative="1">
      <w:start w:val="1"/>
      <w:numFmt w:val="decimal"/>
      <w:lvlText w:val="%4."/>
      <w:lvlJc w:val="left"/>
      <w:pPr>
        <w:ind w:left="2071" w:hanging="420"/>
      </w:pPr>
    </w:lvl>
    <w:lvl w:ilvl="4" w:tplc="04090019" w:tentative="1">
      <w:start w:val="1"/>
      <w:numFmt w:val="lowerLetter"/>
      <w:lvlText w:val="%5)"/>
      <w:lvlJc w:val="left"/>
      <w:pPr>
        <w:ind w:left="2491" w:hanging="420"/>
      </w:pPr>
    </w:lvl>
    <w:lvl w:ilvl="5" w:tplc="0409001B" w:tentative="1">
      <w:start w:val="1"/>
      <w:numFmt w:val="lowerRoman"/>
      <w:lvlText w:val="%6."/>
      <w:lvlJc w:val="right"/>
      <w:pPr>
        <w:ind w:left="2911" w:hanging="420"/>
      </w:pPr>
    </w:lvl>
    <w:lvl w:ilvl="6" w:tplc="0409000F" w:tentative="1">
      <w:start w:val="1"/>
      <w:numFmt w:val="decimal"/>
      <w:lvlText w:val="%7."/>
      <w:lvlJc w:val="left"/>
      <w:pPr>
        <w:ind w:left="3331" w:hanging="420"/>
      </w:pPr>
    </w:lvl>
    <w:lvl w:ilvl="7" w:tplc="04090019" w:tentative="1">
      <w:start w:val="1"/>
      <w:numFmt w:val="lowerLetter"/>
      <w:lvlText w:val="%8)"/>
      <w:lvlJc w:val="left"/>
      <w:pPr>
        <w:ind w:left="3751" w:hanging="420"/>
      </w:pPr>
    </w:lvl>
    <w:lvl w:ilvl="8" w:tplc="0409001B" w:tentative="1">
      <w:start w:val="1"/>
      <w:numFmt w:val="lowerRoman"/>
      <w:lvlText w:val="%9."/>
      <w:lvlJc w:val="right"/>
      <w:pPr>
        <w:ind w:left="4171" w:hanging="420"/>
      </w:pPr>
    </w:lvl>
  </w:abstractNum>
  <w:abstractNum w:abstractNumId="4" w15:restartNumberingAfterBreak="0">
    <w:nsid w:val="40C8773A"/>
    <w:multiLevelType w:val="hybridMultilevel"/>
    <w:tmpl w:val="DAA0BE1E"/>
    <w:lvl w:ilvl="0" w:tplc="4FA4A394">
      <w:start w:val="1"/>
      <w:numFmt w:val="decimal"/>
      <w:lvlText w:val="%1）"/>
      <w:lvlJc w:val="left"/>
      <w:pPr>
        <w:ind w:left="33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5" w15:restartNumberingAfterBreak="0">
    <w:nsid w:val="479D2695"/>
    <w:multiLevelType w:val="hybridMultilevel"/>
    <w:tmpl w:val="C6C6371E"/>
    <w:lvl w:ilvl="0" w:tplc="04090011">
      <w:start w:val="1"/>
      <w:numFmt w:val="decimal"/>
      <w:lvlText w:val="%1)"/>
      <w:lvlJc w:val="left"/>
      <w:pPr>
        <w:ind w:left="848" w:hanging="420"/>
      </w:pPr>
    </w:lvl>
    <w:lvl w:ilvl="1" w:tplc="04090019" w:tentative="1">
      <w:start w:val="1"/>
      <w:numFmt w:val="lowerLetter"/>
      <w:lvlText w:val="%2)"/>
      <w:lvlJc w:val="left"/>
      <w:pPr>
        <w:ind w:left="1268" w:hanging="420"/>
      </w:pPr>
    </w:lvl>
    <w:lvl w:ilvl="2" w:tplc="0409001B" w:tentative="1">
      <w:start w:val="1"/>
      <w:numFmt w:val="lowerRoman"/>
      <w:lvlText w:val="%3."/>
      <w:lvlJc w:val="right"/>
      <w:pPr>
        <w:ind w:left="1688" w:hanging="420"/>
      </w:pPr>
    </w:lvl>
    <w:lvl w:ilvl="3" w:tplc="0409000F" w:tentative="1">
      <w:start w:val="1"/>
      <w:numFmt w:val="decimal"/>
      <w:lvlText w:val="%4."/>
      <w:lvlJc w:val="left"/>
      <w:pPr>
        <w:ind w:left="2108" w:hanging="420"/>
      </w:pPr>
    </w:lvl>
    <w:lvl w:ilvl="4" w:tplc="04090019" w:tentative="1">
      <w:start w:val="1"/>
      <w:numFmt w:val="lowerLetter"/>
      <w:lvlText w:val="%5)"/>
      <w:lvlJc w:val="left"/>
      <w:pPr>
        <w:ind w:left="2528" w:hanging="420"/>
      </w:pPr>
    </w:lvl>
    <w:lvl w:ilvl="5" w:tplc="0409001B" w:tentative="1">
      <w:start w:val="1"/>
      <w:numFmt w:val="lowerRoman"/>
      <w:lvlText w:val="%6."/>
      <w:lvlJc w:val="right"/>
      <w:pPr>
        <w:ind w:left="2948" w:hanging="420"/>
      </w:pPr>
    </w:lvl>
    <w:lvl w:ilvl="6" w:tplc="0409000F" w:tentative="1">
      <w:start w:val="1"/>
      <w:numFmt w:val="decimal"/>
      <w:lvlText w:val="%7."/>
      <w:lvlJc w:val="left"/>
      <w:pPr>
        <w:ind w:left="3368" w:hanging="420"/>
      </w:pPr>
    </w:lvl>
    <w:lvl w:ilvl="7" w:tplc="04090019" w:tentative="1">
      <w:start w:val="1"/>
      <w:numFmt w:val="lowerLetter"/>
      <w:lvlText w:val="%8)"/>
      <w:lvlJc w:val="left"/>
      <w:pPr>
        <w:ind w:left="3788" w:hanging="420"/>
      </w:pPr>
    </w:lvl>
    <w:lvl w:ilvl="8" w:tplc="0409001B" w:tentative="1">
      <w:start w:val="1"/>
      <w:numFmt w:val="lowerRoman"/>
      <w:lvlText w:val="%9."/>
      <w:lvlJc w:val="right"/>
      <w:pPr>
        <w:ind w:left="4208" w:hanging="420"/>
      </w:pPr>
    </w:lvl>
  </w:abstractNum>
  <w:abstractNum w:abstractNumId="6" w15:restartNumberingAfterBreak="0">
    <w:nsid w:val="51961D18"/>
    <w:multiLevelType w:val="hybridMultilevel"/>
    <w:tmpl w:val="90209F8E"/>
    <w:lvl w:ilvl="0" w:tplc="73805372">
      <w:start w:val="4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5AC5442"/>
    <w:multiLevelType w:val="hybridMultilevel"/>
    <w:tmpl w:val="83A6D6EE"/>
    <w:lvl w:ilvl="0" w:tplc="04090011">
      <w:start w:val="1"/>
      <w:numFmt w:val="decimal"/>
      <w:lvlText w:val="%1)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8" w15:restartNumberingAfterBreak="0">
    <w:nsid w:val="6D0F1E4D"/>
    <w:multiLevelType w:val="hybridMultilevel"/>
    <w:tmpl w:val="55342BC4"/>
    <w:lvl w:ilvl="0" w:tplc="0409000F">
      <w:start w:val="1"/>
      <w:numFmt w:val="decimal"/>
      <w:lvlText w:val="%1.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8"/>
  </w:num>
  <w:num w:numId="5">
    <w:abstractNumId w:val="4"/>
  </w:num>
  <w:num w:numId="6">
    <w:abstractNumId w:val="1"/>
  </w:num>
  <w:num w:numId="7">
    <w:abstractNumId w:val="7"/>
  </w:num>
  <w:num w:numId="8">
    <w:abstractNumId w:val="2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3B70"/>
    <w:rsid w:val="00037D22"/>
    <w:rsid w:val="00054A60"/>
    <w:rsid w:val="00063B70"/>
    <w:rsid w:val="00066185"/>
    <w:rsid w:val="00095EBE"/>
    <w:rsid w:val="000E15CC"/>
    <w:rsid w:val="00112816"/>
    <w:rsid w:val="00125911"/>
    <w:rsid w:val="00131C80"/>
    <w:rsid w:val="001562DE"/>
    <w:rsid w:val="001823C0"/>
    <w:rsid w:val="00190DAF"/>
    <w:rsid w:val="0019248B"/>
    <w:rsid w:val="001C74BA"/>
    <w:rsid w:val="001F5ADC"/>
    <w:rsid w:val="0024779D"/>
    <w:rsid w:val="002F1FF5"/>
    <w:rsid w:val="00342347"/>
    <w:rsid w:val="00370848"/>
    <w:rsid w:val="0037595D"/>
    <w:rsid w:val="003B1896"/>
    <w:rsid w:val="003C054D"/>
    <w:rsid w:val="003E3AD4"/>
    <w:rsid w:val="004316D7"/>
    <w:rsid w:val="00437A19"/>
    <w:rsid w:val="00457774"/>
    <w:rsid w:val="00483989"/>
    <w:rsid w:val="004A1051"/>
    <w:rsid w:val="00513BA0"/>
    <w:rsid w:val="00526151"/>
    <w:rsid w:val="005A4C34"/>
    <w:rsid w:val="00606737"/>
    <w:rsid w:val="00614729"/>
    <w:rsid w:val="00621244"/>
    <w:rsid w:val="00624AEC"/>
    <w:rsid w:val="006A784B"/>
    <w:rsid w:val="006B2E8D"/>
    <w:rsid w:val="008165E2"/>
    <w:rsid w:val="008348CF"/>
    <w:rsid w:val="00835E1B"/>
    <w:rsid w:val="00877373"/>
    <w:rsid w:val="00891507"/>
    <w:rsid w:val="008C7216"/>
    <w:rsid w:val="008F6EEA"/>
    <w:rsid w:val="00922F02"/>
    <w:rsid w:val="00946241"/>
    <w:rsid w:val="0097048F"/>
    <w:rsid w:val="009D3926"/>
    <w:rsid w:val="009E06EF"/>
    <w:rsid w:val="009E57D6"/>
    <w:rsid w:val="009F34FE"/>
    <w:rsid w:val="00A02C92"/>
    <w:rsid w:val="00A06B37"/>
    <w:rsid w:val="00A50771"/>
    <w:rsid w:val="00AD3929"/>
    <w:rsid w:val="00AD6646"/>
    <w:rsid w:val="00AE3B60"/>
    <w:rsid w:val="00B676B4"/>
    <w:rsid w:val="00BA7060"/>
    <w:rsid w:val="00BC68CA"/>
    <w:rsid w:val="00C07019"/>
    <w:rsid w:val="00C337A2"/>
    <w:rsid w:val="00D11E86"/>
    <w:rsid w:val="00D432B5"/>
    <w:rsid w:val="00D60ADF"/>
    <w:rsid w:val="00D95A16"/>
    <w:rsid w:val="00E155AD"/>
    <w:rsid w:val="00EE6013"/>
    <w:rsid w:val="00F647DD"/>
    <w:rsid w:val="00F65257"/>
    <w:rsid w:val="00F82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C92405"/>
  <w15:chartTrackingRefBased/>
  <w15:docId w15:val="{1F247688-555D-496F-8BB6-F16E423F29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63B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试卷正文样式2"/>
    <w:basedOn w:val="a"/>
    <w:rsid w:val="00AD6646"/>
    <w:pPr>
      <w:spacing w:line="320" w:lineRule="exact"/>
      <w:jc w:val="left"/>
    </w:pPr>
    <w:rPr>
      <w:rFonts w:ascii="Times New Roman" w:eastAsia="宋体" w:hAnsi="Times New Roman" w:cs="Times New Roman"/>
      <w:color w:val="000000"/>
      <w:szCs w:val="24"/>
    </w:rPr>
  </w:style>
  <w:style w:type="paragraph" w:styleId="a4">
    <w:name w:val="List Paragraph"/>
    <w:basedOn w:val="a"/>
    <w:uiPriority w:val="34"/>
    <w:qFormat/>
    <w:rsid w:val="005A4C34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9704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7048F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704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7048F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095EBE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095EB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944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207</Words>
  <Characters>1186</Characters>
  <Application>Microsoft Office Word</Application>
  <DocSecurity>0</DocSecurity>
  <Lines>9</Lines>
  <Paragraphs>2</Paragraphs>
  <ScaleCrop>false</ScaleCrop>
  <Company/>
  <LinksUpToDate>false</LinksUpToDate>
  <CharactersWithSpaces>13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dufguo@126.com</dc:creator>
  <cp:keywords/>
  <dc:description/>
  <cp:lastModifiedBy>谢 潮锋</cp:lastModifiedBy>
  <cp:revision>5</cp:revision>
  <dcterms:created xsi:type="dcterms:W3CDTF">2019-10-30T15:47:00Z</dcterms:created>
  <dcterms:modified xsi:type="dcterms:W3CDTF">2019-11-13T08:48:00Z</dcterms:modified>
</cp:coreProperties>
</file>